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4" r:id="rId1"/>
    <p:sldMasterId id="2147483717" r:id="rId2"/>
    <p:sldMasterId id="2147483730" r:id="rId3"/>
  </p:sldMasterIdLst>
  <p:notesMasterIdLst>
    <p:notesMasterId r:id="rId10"/>
  </p:notesMasterIdLst>
  <p:handoutMasterIdLst>
    <p:handoutMasterId r:id="rId11"/>
  </p:handoutMasterIdLst>
  <p:sldIdLst>
    <p:sldId id="269" r:id="rId4"/>
    <p:sldId id="294" r:id="rId5"/>
    <p:sldId id="291" r:id="rId6"/>
    <p:sldId id="292" r:id="rId7"/>
    <p:sldId id="293" r:id="rId8"/>
    <p:sldId id="290" r:id="rId9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8F8F8"/>
    <a:srgbClr val="000000"/>
    <a:srgbClr val="009900"/>
    <a:srgbClr val="333333"/>
    <a:srgbClr val="80808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4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433609-8E22-445B-B9F2-77DF5948581D}" type="datetimeFigureOut">
              <a:rPr lang="en-US" smtClean="0"/>
              <a:t>9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0D0672-5C6C-4EB0-94F3-0978F8E269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9445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BAEB65D-794F-4427-B131-049F1F176D41}" type="datetimeFigureOut">
              <a:rPr lang="en-US"/>
              <a:pPr>
                <a:defRPr/>
              </a:pPr>
              <a:t>9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9FC5394-57C3-4493-AB56-11D8E541BB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0236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9FC5394-57C3-4493-AB56-11D8E541BB9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7423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28BEC-A96A-45AA-B7A5-A4D9E43D2A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634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0638" y="155575"/>
            <a:ext cx="2087562" cy="59404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" y="155575"/>
            <a:ext cx="611028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C4BD3-5C2D-41C9-976C-69A75C7043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783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72ADC-4ECA-4DF8-B442-05F085CAA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9989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0C2D2-5441-41E5-8F7C-2F61895ED4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1940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B4EAA-AD33-4E48-A061-1EEC4CB971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4968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24B6A-F5C9-4465-B1D0-301D93E847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785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41794-E2D9-4775-8DD9-9174FC20F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5011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41A59-5C4C-47FE-8C49-B117B3B267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0350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78FCB-46F7-4DC4-B40D-1DB1811A5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9807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B4323-34FD-42FB-9AFA-F08CB0E53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297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50FA0-6920-44BA-A9F4-CD3DC9835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353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DDD4E-D118-4F28-927B-CDB2C4100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9887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973A8-85D2-40E0-9E21-6717D94B81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6052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70638" y="155575"/>
            <a:ext cx="2087562" cy="59404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0" y="155575"/>
            <a:ext cx="6110288" cy="59404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FFCE4-7FB2-4BA1-85BC-58B1471E40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885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CB9D8-D228-41F3-8F02-8C2A77A4C7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5597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sosceles Triangle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023F4B8-802E-4BA0-AA0F-6638872E48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70922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A7BB2-BBFD-4EF3-A67D-EFA74F548E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5224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5" name="Isosceles Triangle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C44F7-C7A7-4619-BB84-807E6B8EEB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8947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80495-FBE7-4C21-BE53-8CF20F365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3553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8151431F-5994-4766-8DCE-D1A6EAEDED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889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6F81CD-E96C-40D3-80B5-EBB1D8B3B3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8583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0FABA5-49EE-4804-80E5-A6984B3A68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496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3810000" cy="3581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0C8F5-C441-48DD-AC30-5A38D735D8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1382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DB360788-1E21-4EF2-AE4B-30581411A4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4541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3F5EE5EC-DDFC-437D-95E3-2C85A023FA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4705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3DBFE-FF17-4A37-BD68-A837532CE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7390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B6A317-C44A-4F05-BF7D-CDA332495E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106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0FACC-62B8-45F2-8EFE-B9FD2E738B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365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EFE1F-225A-4201-B569-DE93D31458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669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1F0E68-D816-4FEB-9D8F-222E049EBA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830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CC3E7-B55E-4B91-8C06-CE8C345A6C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1869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7CF7-4782-45B7-8560-D2FD8C644C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418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" y="155575"/>
            <a:ext cx="7772400" cy="1066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514600"/>
            <a:ext cx="7772400" cy="3581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09802-C70D-4E61-AFEB-522B0E3E7E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707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8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9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5C4004"/>
              </a:solidFill>
            </a:endParaRPr>
          </a:p>
        </p:txBody>
      </p:sp>
      <p:sp>
        <p:nvSpPr>
          <p:cNvPr id="1029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4000" b="1">
                <a:solidFill>
                  <a:srgbClr val="5C4004"/>
                </a:solidFill>
              </a:rPr>
              <a:t>iRespond Question Master</a:t>
            </a:r>
          </a:p>
        </p:txBody>
      </p:sp>
      <p:sp>
        <p:nvSpPr>
          <p:cNvPr id="1030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A.) Response A</a:t>
            </a:r>
          </a:p>
        </p:txBody>
      </p:sp>
      <p:sp>
        <p:nvSpPr>
          <p:cNvPr id="1031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B.) Response B</a:t>
            </a:r>
          </a:p>
        </p:txBody>
      </p:sp>
      <p:sp>
        <p:nvSpPr>
          <p:cNvPr id="1032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C.) Response C</a:t>
            </a:r>
          </a:p>
        </p:txBody>
      </p:sp>
      <p:sp>
        <p:nvSpPr>
          <p:cNvPr id="1033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D.) Response D</a:t>
            </a:r>
          </a:p>
        </p:txBody>
      </p:sp>
      <p:sp>
        <p:nvSpPr>
          <p:cNvPr id="1034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3200" b="1">
                <a:solidFill>
                  <a:srgbClr val="5C4004"/>
                </a:solidFill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4" r:id="rId6"/>
    <p:sldLayoutId id="2147484045" r:id="rId7"/>
    <p:sldLayoutId id="2147484046" r:id="rId8"/>
    <p:sldLayoutId id="2147484047" r:id="rId9"/>
    <p:sldLayoutId id="2147484048" r:id="rId10"/>
    <p:sldLayoutId id="214748404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5C4004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5C4004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5C4004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5C4004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8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9" descr="scribble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FormatShape" descr="SKIING" hidden="1"/>
          <p:cNvSpPr>
            <a:spLocks noChangeArrowheads="1"/>
          </p:cNvSpPr>
          <p:nvPr/>
        </p:nvSpPr>
        <p:spPr bwMode="auto">
          <a:xfrm>
            <a:off x="-1333500" y="1701800"/>
            <a:ext cx="1181100" cy="825500"/>
          </a:xfrm>
          <a:prstGeom prst="rect">
            <a:avLst/>
          </a:prstGeom>
          <a:noFill/>
          <a:ln w="101600" cmpd="thinThick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5C4004"/>
              </a:solidFill>
            </a:endParaRPr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14342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343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14344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345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14346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47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5C4004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5C4004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5C4004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5C4004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5C4004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5C4004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36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0BCF579-9AF7-4045-A630-91C575E668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5370" name="Picture 8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06"/>
          <a:stretch>
            <a:fillRect/>
          </a:stretch>
        </p:blipFill>
        <p:spPr bwMode="auto">
          <a:xfrm>
            <a:off x="0" y="1714500"/>
            <a:ext cx="1419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9" descr="scribble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7" t="3271" r="2802" b="65988"/>
          <a:stretch>
            <a:fillRect/>
          </a:stretch>
        </p:blipFill>
        <p:spPr bwMode="auto">
          <a:xfrm>
            <a:off x="7938" y="0"/>
            <a:ext cx="589597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4655" y="2459038"/>
            <a:ext cx="9079345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80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3B.6 </a:t>
            </a:r>
            <a:r>
              <a:rPr lang="en-US" sz="80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- Writing Polynomials given the Zeros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Finding Polynomial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620713" y="1740190"/>
            <a:ext cx="8569827" cy="3581400"/>
          </a:xfrm>
        </p:spPr>
        <p:txBody>
          <a:bodyPr/>
          <a:lstStyle/>
          <a:p>
            <a:pPr marL="979487" indent="-914400" eaLnBrk="1" hangingPunct="1">
              <a:buFontTx/>
              <a:buAutoNum type="arabicParenR"/>
            </a:pPr>
            <a:r>
              <a:rPr lang="en-US" sz="4800" b="1" dirty="0" smtClean="0">
                <a:sym typeface="Wingdings" panose="05000000000000000000" pitchFamily="2" charset="2"/>
              </a:rPr>
              <a:t>Write roots as factors</a:t>
            </a:r>
          </a:p>
          <a:p>
            <a:pPr marL="979487" indent="-914400" eaLnBrk="1" hangingPunct="1">
              <a:buFontTx/>
              <a:buAutoNum type="arabicParenR"/>
            </a:pPr>
            <a:r>
              <a:rPr lang="en-US" sz="4800" b="1" dirty="0">
                <a:sym typeface="Wingdings" panose="05000000000000000000" pitchFamily="2" charset="2"/>
              </a:rPr>
              <a:t>Look out for radicals and complex/imaginary roots.</a:t>
            </a:r>
          </a:p>
          <a:p>
            <a:pPr marL="979487" indent="-914400" eaLnBrk="1" hangingPunct="1">
              <a:buFontTx/>
              <a:buAutoNum type="arabicParenR"/>
            </a:pPr>
            <a:r>
              <a:rPr lang="en-US" sz="4800" b="1" dirty="0" smtClean="0">
                <a:sym typeface="Wingdings" panose="05000000000000000000" pitchFamily="2" charset="2"/>
              </a:rPr>
              <a:t>Distribute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2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Finding Polynomials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436858"/>
              </p:ext>
            </p:extLst>
          </p:nvPr>
        </p:nvGraphicFramePr>
        <p:xfrm>
          <a:off x="425449" y="1487488"/>
          <a:ext cx="2340491" cy="6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449" y="1487488"/>
                        <a:ext cx="2340491" cy="68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08638"/>
              </p:ext>
            </p:extLst>
          </p:nvPr>
        </p:nvGraphicFramePr>
        <p:xfrm>
          <a:off x="5467350" y="1512888"/>
          <a:ext cx="22129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7350" y="1512888"/>
                        <a:ext cx="221297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775703"/>
              </p:ext>
            </p:extLst>
          </p:nvPr>
        </p:nvGraphicFramePr>
        <p:xfrm>
          <a:off x="269875" y="5694363"/>
          <a:ext cx="3362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875" y="5694363"/>
                        <a:ext cx="33623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10844"/>
              </p:ext>
            </p:extLst>
          </p:nvPr>
        </p:nvGraphicFramePr>
        <p:xfrm>
          <a:off x="4108450" y="5686425"/>
          <a:ext cx="48609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1" imgW="1739880" imgH="228600" progId="Equation.DSMT4">
                  <p:embed/>
                </p:oleObj>
              </mc:Choice>
              <mc:Fallback>
                <p:oleObj name="Equation" r:id="rId11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8450" y="5686425"/>
                        <a:ext cx="486092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83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5400" b="1" u="sng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Finding Polynomials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74853"/>
              </p:ext>
            </p:extLst>
          </p:nvPr>
        </p:nvGraphicFramePr>
        <p:xfrm>
          <a:off x="574675" y="1487488"/>
          <a:ext cx="20415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675" y="1487488"/>
                        <a:ext cx="204152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5673"/>
              </p:ext>
            </p:extLst>
          </p:nvPr>
        </p:nvGraphicFramePr>
        <p:xfrm>
          <a:off x="5424488" y="1449388"/>
          <a:ext cx="22987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4488" y="1449388"/>
                        <a:ext cx="229870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79623"/>
              </p:ext>
            </p:extLst>
          </p:nvPr>
        </p:nvGraphicFramePr>
        <p:xfrm>
          <a:off x="269875" y="5694363"/>
          <a:ext cx="3362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875" y="5694363"/>
                        <a:ext cx="33623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43664"/>
              </p:ext>
            </p:extLst>
          </p:nvPr>
        </p:nvGraphicFramePr>
        <p:xfrm>
          <a:off x="4567238" y="5686425"/>
          <a:ext cx="39401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7238" y="5686425"/>
                        <a:ext cx="394017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81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up the factors!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995758"/>
              </p:ext>
            </p:extLst>
          </p:nvPr>
        </p:nvGraphicFramePr>
        <p:xfrm>
          <a:off x="457200" y="1666526"/>
          <a:ext cx="3678403" cy="717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666526"/>
                        <a:ext cx="3678403" cy="717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35880"/>
              </p:ext>
            </p:extLst>
          </p:nvPr>
        </p:nvGraphicFramePr>
        <p:xfrm>
          <a:off x="457200" y="3746691"/>
          <a:ext cx="3114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746691"/>
                        <a:ext cx="3114675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68013"/>
              </p:ext>
            </p:extLst>
          </p:nvPr>
        </p:nvGraphicFramePr>
        <p:xfrm>
          <a:off x="457200" y="5170678"/>
          <a:ext cx="16541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170678"/>
                        <a:ext cx="165417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865752"/>
              </p:ext>
            </p:extLst>
          </p:nvPr>
        </p:nvGraphicFramePr>
        <p:xfrm>
          <a:off x="457200" y="2706783"/>
          <a:ext cx="30940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2706783"/>
                        <a:ext cx="309403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02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20713" y="155575"/>
            <a:ext cx="7772400" cy="1066800"/>
          </a:xfrm>
        </p:spPr>
        <p:txBody>
          <a:bodyPr>
            <a:noAutofit/>
          </a:bodyPr>
          <a:lstStyle/>
          <a:p>
            <a:pPr marL="484632" indent="0" algn="ctr" eaLnBrk="1" fontAlgn="auto" hangingPunct="1">
              <a:spcAft>
                <a:spcPts val="0"/>
              </a:spcAft>
              <a:defRPr/>
            </a:pPr>
            <a:r>
              <a:rPr lang="en-US" sz="9600" b="1" dirty="0" smtClean="0">
                <a:solidFill>
                  <a:schemeClr val="accent1">
                    <a:tint val="83000"/>
                    <a:satMod val="150000"/>
                  </a:schemeClr>
                </a:solidFill>
              </a:rPr>
              <a:t>Homework!!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-292101" y="1724148"/>
            <a:ext cx="9664701" cy="3581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8000" b="1" dirty="0" smtClean="0">
                <a:sym typeface="Wingdings" panose="05000000000000000000" pitchFamily="2" charset="2"/>
              </a:rPr>
              <a:t>3B.6 WS</a:t>
            </a:r>
            <a:endParaRPr lang="en-US" sz="8000" b="1" dirty="0" smtClean="0">
              <a:sym typeface="Wingdings" panose="05000000000000000000" pitchFamily="2" charset="2"/>
            </a:endParaRPr>
          </a:p>
          <a:p>
            <a:pPr algn="ctr" eaLnBrk="1" hangingPunct="1">
              <a:buFontTx/>
              <a:buNone/>
            </a:pPr>
            <a:endParaRPr lang="en-US" sz="4800" b="1" dirty="0">
              <a:sym typeface="Wingdings" panose="05000000000000000000" pitchFamily="2" charset="2"/>
            </a:endParaRPr>
          </a:p>
          <a:p>
            <a:pPr algn="ctr" eaLnBrk="1" hangingPunct="1">
              <a:buFontTx/>
              <a:buNone/>
            </a:pPr>
            <a:endParaRPr lang="en-US" sz="4800" b="1" dirty="0" smtClean="0">
              <a:sym typeface="Wingdings" panose="05000000000000000000" pitchFamily="2" charset="2"/>
            </a:endParaRP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429000" y="2794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94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21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iRespondQuestionMaster">
  <a:themeElements>
    <a:clrScheme name="Scribble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Scribb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cribble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Scribble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B2B2B2"/>
      </a:accent1>
      <a:accent2>
        <a:srgbClr val="808080"/>
      </a:accent2>
      <a:accent3>
        <a:srgbClr val="FFFFFF"/>
      </a:accent3>
      <a:accent4>
        <a:srgbClr val="000000"/>
      </a:accent4>
      <a:accent5>
        <a:srgbClr val="D5D5D5"/>
      </a:accent5>
      <a:accent6>
        <a:srgbClr val="737373"/>
      </a:accent6>
      <a:hlink>
        <a:srgbClr val="969696"/>
      </a:hlink>
      <a:folHlink>
        <a:srgbClr val="4D4D4D"/>
      </a:folHlink>
    </a:clrScheme>
    <a:fontScheme name="Scribb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cribble 1">
        <a:dk1>
          <a:srgbClr val="00458A"/>
        </a:dk1>
        <a:lt1>
          <a:srgbClr val="D7D6AE"/>
        </a:lt1>
        <a:dk2>
          <a:srgbClr val="000066"/>
        </a:dk2>
        <a:lt2>
          <a:srgbClr val="006666"/>
        </a:lt2>
        <a:accent1>
          <a:srgbClr val="007A77"/>
        </a:accent1>
        <a:accent2>
          <a:srgbClr val="005856"/>
        </a:accent2>
        <a:accent3>
          <a:srgbClr val="AAAAB8"/>
        </a:accent3>
        <a:accent4>
          <a:srgbClr val="B7B794"/>
        </a:accent4>
        <a:accent5>
          <a:srgbClr val="AABEBD"/>
        </a:accent5>
        <a:accent6>
          <a:srgbClr val="004F4D"/>
        </a:accent6>
        <a:hlink>
          <a:srgbClr val="A8A884"/>
        </a:hlink>
        <a:folHlink>
          <a:srgbClr val="867E5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2">
        <a:dk1>
          <a:srgbClr val="000066"/>
        </a:dk1>
        <a:lt1>
          <a:srgbClr val="FFFFFF"/>
        </a:lt1>
        <a:dk2>
          <a:srgbClr val="660066"/>
        </a:dk2>
        <a:lt2>
          <a:srgbClr val="FFFFCC"/>
        </a:lt2>
        <a:accent1>
          <a:srgbClr val="666699"/>
        </a:accent1>
        <a:accent2>
          <a:srgbClr val="000099"/>
        </a:accent2>
        <a:accent3>
          <a:srgbClr val="FFFFFF"/>
        </a:accent3>
        <a:accent4>
          <a:srgbClr val="000056"/>
        </a:accent4>
        <a:accent5>
          <a:srgbClr val="B8B8CA"/>
        </a:accent5>
        <a:accent6>
          <a:srgbClr val="00008A"/>
        </a:accent6>
        <a:hlink>
          <a:srgbClr val="006666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B2B2B2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37373"/>
        </a:accent6>
        <a:hlink>
          <a:srgbClr val="969696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ribble 4">
        <a:dk1>
          <a:srgbClr val="003300"/>
        </a:dk1>
        <a:lt1>
          <a:srgbClr val="DBD0B9"/>
        </a:lt1>
        <a:dk2>
          <a:srgbClr val="09472B"/>
        </a:dk2>
        <a:lt2>
          <a:srgbClr val="A38955"/>
        </a:lt2>
        <a:accent1>
          <a:srgbClr val="B8A378"/>
        </a:accent1>
        <a:accent2>
          <a:srgbClr val="8E774A"/>
        </a:accent2>
        <a:accent3>
          <a:srgbClr val="AAB1AC"/>
        </a:accent3>
        <a:accent4>
          <a:srgbClr val="BBB19E"/>
        </a:accent4>
        <a:accent5>
          <a:srgbClr val="D8CEBE"/>
        </a:accent5>
        <a:accent6>
          <a:srgbClr val="806B42"/>
        </a:accent6>
        <a:hlink>
          <a:srgbClr val="A7A743"/>
        </a:hlink>
        <a:folHlink>
          <a:srgbClr val="91977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ribble 5">
        <a:dk1>
          <a:srgbClr val="5F5F5F"/>
        </a:dk1>
        <a:lt1>
          <a:srgbClr val="DDDDDD"/>
        </a:lt1>
        <a:dk2>
          <a:srgbClr val="000000"/>
        </a:dk2>
        <a:lt2>
          <a:srgbClr val="5F5F5F"/>
        </a:lt2>
        <a:accent1>
          <a:srgbClr val="B2B2B2"/>
        </a:accent1>
        <a:accent2>
          <a:srgbClr val="808080"/>
        </a:accent2>
        <a:accent3>
          <a:srgbClr val="AAAAAA"/>
        </a:accent3>
        <a:accent4>
          <a:srgbClr val="BDBDBD"/>
        </a:accent4>
        <a:accent5>
          <a:srgbClr val="D5D5D5"/>
        </a:accent5>
        <a:accent6>
          <a:srgbClr val="737373"/>
        </a:accent6>
        <a:hlink>
          <a:srgbClr val="B2B2B2"/>
        </a:hlink>
        <a:folHlink>
          <a:srgbClr val="777777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Verv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cribble</Template>
  <TotalTime>3065</TotalTime>
  <Words>36</Words>
  <Application>Microsoft Office PowerPoint</Application>
  <PresentationFormat>On-screen Show (4:3)</PresentationFormat>
  <Paragraphs>11</Paragraphs>
  <Slides>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6" baseType="lpstr">
      <vt:lpstr>Arial</vt:lpstr>
      <vt:lpstr>Calibri</vt:lpstr>
      <vt:lpstr>Century Gothic</vt:lpstr>
      <vt:lpstr>Verdana</vt:lpstr>
      <vt:lpstr>Wingdings</vt:lpstr>
      <vt:lpstr>Wingdings 2</vt:lpstr>
      <vt:lpstr>iRespondQuestionMaster</vt:lpstr>
      <vt:lpstr>iRespondGraphMaster</vt:lpstr>
      <vt:lpstr>Verve</vt:lpstr>
      <vt:lpstr>Equation</vt:lpstr>
      <vt:lpstr>3B.6 - Writing Polynomials given the Zeros</vt:lpstr>
      <vt:lpstr>Finding Polynomials</vt:lpstr>
      <vt:lpstr>Finding Polynomials</vt:lpstr>
      <vt:lpstr>Finding Polynomials</vt:lpstr>
      <vt:lpstr>Set up the factors!</vt:lpstr>
      <vt:lpstr>Homework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5 Descartes Rule of Signs</dc:title>
  <dc:creator>Allerie Sweet</dc:creator>
  <cp:lastModifiedBy>Allerie Sweet</cp:lastModifiedBy>
  <cp:revision>72</cp:revision>
  <cp:lastPrinted>2016-03-01T13:23:42Z</cp:lastPrinted>
  <dcterms:created xsi:type="dcterms:W3CDTF">2004-03-26T00:20:55Z</dcterms:created>
  <dcterms:modified xsi:type="dcterms:W3CDTF">2016-09-19T20:1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